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5F64" w:rsidRDefault="0054053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/>
      </w:pPr>
      <w:bookmarkStart w:id="0" w:name="_GoBack"/>
      <w:bookmarkEnd w:id="0"/>
      <w:r>
        <w:pict w14:anchorId="444ABB84"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73" type="#_x0000_t136" style="position:absolute;margin-left:0;margin-top:0;width:50pt;height:50pt;z-index:251657728;visibility:hidden">
            <o:lock v:ext="edit" selection="t"/>
          </v:shape>
        </w:pict>
      </w:r>
    </w:p>
    <w:p w:rsidR="001F5F64" w:rsidRDefault="00A75F68">
      <w:pPr>
        <w:tabs>
          <w:tab w:val="left" w:pos="4820"/>
        </w:tabs>
        <w:spacing w:before="240" w:after="240" w:line="360" w:lineRule="auto"/>
        <w:ind w:left="2000" w:hanging="100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ĐỀ THI HỌC KÌ II TRƯỜNG </w:t>
      </w:r>
      <w:r w:rsidR="006B3D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HCS GIẢNG VÕ</w:t>
      </w:r>
    </w:p>
    <w:p w:rsidR="001F5F64" w:rsidRDefault="00A75F68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MÔN TOÁN 9 (2019 – 2020)</w:t>
      </w:r>
    </w:p>
    <w:p w:rsidR="006B3D9A" w:rsidRDefault="006B3D9A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Ngày kiểm tra: 13/06/2020</w:t>
      </w:r>
    </w:p>
    <w:p w:rsidR="001F5F64" w:rsidRDefault="006B3D9A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Thời gian làm bài: 9</w:t>
      </w:r>
      <w:r w:rsidR="00A75F68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 xml:space="preserve">0 phút </w:t>
      </w:r>
      <w:r w:rsidR="00A75F68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</w:p>
    <w:p w:rsidR="001F5F64" w:rsidRDefault="00A75F68" w:rsidP="006B3D9A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B52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 I</w:t>
      </w:r>
      <w:r w:rsidR="006B3D9A"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(3</w:t>
      </w:r>
      <w:r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>,0 điểm)</w:t>
      </w:r>
      <w:r w:rsidR="006B3D9A"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="006B3D9A">
        <w:rPr>
          <w:rFonts w:ascii="Times New Roman" w:eastAsia="Times New Roman" w:hAnsi="Times New Roman" w:cs="Times New Roman"/>
          <w:sz w:val="24"/>
          <w:szCs w:val="24"/>
        </w:rPr>
        <w:t>Thực hiện phép tính (Tính hợp lý nếu có thể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1F5F64" w:rsidRDefault="006B3D9A" w:rsidP="006B3D9A">
      <w:pPr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) </w:t>
      </w:r>
      <w:bookmarkStart w:id="1" w:name="MTBlankEqn"/>
      <w:r w:rsidR="00BB5226" w:rsidRPr="00BB5226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pt;height:31pt" o:ole="">
            <v:imagedata r:id="rId9" o:title=""/>
          </v:shape>
          <o:OLEObject Type="Embed" ProgID="Equation.DSMT4" ShapeID="_x0000_i1025" DrawAspect="Content" ObjectID="_1653673191" r:id="rId10"/>
        </w:object>
      </w:r>
      <w:bookmarkEnd w:id="1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BB5226" w:rsidRPr="00BB5226">
        <w:rPr>
          <w:position w:val="-24"/>
        </w:rPr>
        <w:object w:dxaOrig="2040" w:dyaOrig="620">
          <v:shape id="_x0000_i1026" type="#_x0000_t75" style="width:102.15pt;height:31pt" o:ole="">
            <v:imagedata r:id="rId11" o:title=""/>
          </v:shape>
          <o:OLEObject Type="Embed" ProgID="Equation.DSMT4" ShapeID="_x0000_i1026" DrawAspect="Content" ObjectID="_1653673192" r:id="rId12"/>
        </w:object>
      </w:r>
    </w:p>
    <w:p w:rsidR="001F5F64" w:rsidRDefault="006B3D9A" w:rsidP="006B3D9A">
      <w:pPr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 w:line="259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c) </w:t>
      </w:r>
      <w:r w:rsidR="00BB5226" w:rsidRPr="00BB5226">
        <w:rPr>
          <w:position w:val="-28"/>
        </w:rPr>
        <w:object w:dxaOrig="1480" w:dyaOrig="680">
          <v:shape id="_x0000_i1027" type="#_x0000_t75" style="width:73.65pt;height:34.35pt" o:ole="">
            <v:imagedata r:id="rId13" o:title=""/>
          </v:shape>
          <o:OLEObject Type="Embed" ProgID="Equation.DSMT4" ShapeID="_x0000_i1027" DrawAspect="Content" ObjectID="_1653673193" r:id="rId1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d) </w:t>
      </w:r>
      <w:r w:rsidR="00BB5226" w:rsidRPr="00BB5226">
        <w:rPr>
          <w:position w:val="-28"/>
        </w:rPr>
        <w:object w:dxaOrig="2360" w:dyaOrig="680">
          <v:shape id="_x0000_i1028" type="#_x0000_t75" style="width:118.05pt;height:34.35pt" o:ole="">
            <v:imagedata r:id="rId15" o:title=""/>
          </v:shape>
          <o:OLEObject Type="Embed" ProgID="Equation.DSMT4" ShapeID="_x0000_i1028" DrawAspect="Content" ObjectID="_1653673194" r:id="rId16"/>
        </w:object>
      </w:r>
    </w:p>
    <w:p w:rsidR="001F5F64" w:rsidRDefault="00A75F6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52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 II</w:t>
      </w:r>
      <w:r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(2,5 điểm)</w:t>
      </w:r>
      <w:r w:rsidR="006B3D9A"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="006B3D9A">
        <w:rPr>
          <w:rFonts w:ascii="Times New Roman" w:eastAsia="Times New Roman" w:hAnsi="Times New Roman" w:cs="Times New Roman"/>
          <w:sz w:val="24"/>
          <w:szCs w:val="24"/>
        </w:rPr>
        <w:t xml:space="preserve">Tìm </w:t>
      </w:r>
      <w:r w:rsidR="00BB5226" w:rsidRPr="00BB5226">
        <w:rPr>
          <w:position w:val="-6"/>
        </w:rPr>
        <w:object w:dxaOrig="200" w:dyaOrig="220">
          <v:shape id="_x0000_i1029" type="#_x0000_t75" style="width:10.05pt;height:10.9pt" o:ole="">
            <v:imagedata r:id="rId17" o:title=""/>
          </v:shape>
          <o:OLEObject Type="Embed" ProgID="Equation.DSMT4" ShapeID="_x0000_i1029" DrawAspect="Content" ObjectID="_1653673195" r:id="rId18"/>
        </w:object>
      </w:r>
      <w:r w:rsidR="006B3D9A">
        <w:rPr>
          <w:rFonts w:ascii="Times New Roman" w:eastAsia="Times New Roman" w:hAnsi="Times New Roman" w:cs="Times New Roman"/>
          <w:sz w:val="24"/>
          <w:szCs w:val="24"/>
        </w:rPr>
        <w:t>, biết</w:t>
      </w:r>
    </w:p>
    <w:p w:rsidR="001F5F64" w:rsidRDefault="006B3D9A" w:rsidP="006B3D9A">
      <w:pPr>
        <w:tabs>
          <w:tab w:val="left" w:pos="990"/>
        </w:tabs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a) </w:t>
      </w:r>
      <w:r w:rsidR="00BB5226" w:rsidRPr="00BB5226">
        <w:rPr>
          <w:position w:val="-24"/>
        </w:rPr>
        <w:object w:dxaOrig="1100" w:dyaOrig="620">
          <v:shape id="_x0000_i1030" type="#_x0000_t75" style="width:55.25pt;height:31pt" o:ole="">
            <v:imagedata r:id="rId19" o:title=""/>
          </v:shape>
          <o:OLEObject Type="Embed" ProgID="Equation.DSMT4" ShapeID="_x0000_i1030" DrawAspect="Content" ObjectID="_1653673196" r:id="rId2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</w:t>
      </w:r>
      <w:r w:rsidR="00BB5226" w:rsidRPr="00BB5226">
        <w:rPr>
          <w:position w:val="-28"/>
        </w:rPr>
        <w:object w:dxaOrig="1860" w:dyaOrig="680">
          <v:shape id="_x0000_i1031" type="#_x0000_t75" style="width:92.95pt;height:34.35pt" o:ole="">
            <v:imagedata r:id="rId21" o:title=""/>
          </v:shape>
          <o:OLEObject Type="Embed" ProgID="Equation.DSMT4" ShapeID="_x0000_i1031" DrawAspect="Content" ObjectID="_1653673197" r:id="rId2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c) </w:t>
      </w:r>
      <w:r w:rsidR="00BB5226" w:rsidRPr="00BB5226">
        <w:rPr>
          <w:position w:val="-28"/>
        </w:rPr>
        <w:object w:dxaOrig="1680" w:dyaOrig="680">
          <v:shape id="_x0000_i1032" type="#_x0000_t75" style="width:83.7pt;height:34.35pt" o:ole="">
            <v:imagedata r:id="rId23" o:title=""/>
          </v:shape>
          <o:OLEObject Type="Embed" ProgID="Equation.DSMT4" ShapeID="_x0000_i1032" DrawAspect="Content" ObjectID="_1653673198" r:id="rId24"/>
        </w:object>
      </w:r>
    </w:p>
    <w:p w:rsidR="001F5F64" w:rsidRDefault="00A75F6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52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 III</w:t>
      </w:r>
      <w:r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(2,0 điểm)</w:t>
      </w:r>
      <w:r w:rsidR="006B3D9A"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="006B3D9A">
        <w:rPr>
          <w:rFonts w:ascii="Times New Roman" w:eastAsia="Times New Roman" w:hAnsi="Times New Roman" w:cs="Times New Roman"/>
          <w:sz w:val="24"/>
          <w:szCs w:val="24"/>
        </w:rPr>
        <w:t xml:space="preserve">Trong đợt phát động phong trào đóng góp sách để xây dựng thư viện của các bạn học sinh khối 6 một trường THCS, ban tổ chức tổng kết như sau: Tổng số cuốn sách thu được là 960 cuốn, trong đó </w:t>
      </w:r>
      <w:r w:rsidR="00BB5226" w:rsidRPr="00BB5226">
        <w:rPr>
          <w:position w:val="-24"/>
        </w:rPr>
        <w:object w:dxaOrig="220" w:dyaOrig="620">
          <v:shape id="_x0000_i1033" type="#_x0000_t75" style="width:10.9pt;height:31pt" o:ole="">
            <v:imagedata r:id="rId25" o:title=""/>
          </v:shape>
          <o:OLEObject Type="Embed" ProgID="Equation.DSMT4" ShapeID="_x0000_i1033" DrawAspect="Content" ObjectID="_1653673199" r:id="rId26"/>
        </w:object>
      </w:r>
      <w:r w:rsidR="006B3D9A">
        <w:rPr>
          <w:rFonts w:ascii="Times New Roman" w:eastAsia="Times New Roman" w:hAnsi="Times New Roman" w:cs="Times New Roman"/>
          <w:sz w:val="24"/>
          <w:szCs w:val="24"/>
        </w:rPr>
        <w:t xml:space="preserve"> là sách tham khảo môn Toán, số sách Văn học bằng 25% số sách tham khảo môn Toán, còn lại là sách Khoa học.</w:t>
      </w:r>
    </w:p>
    <w:p w:rsidR="006B3D9A" w:rsidRDefault="006B3D9A" w:rsidP="006B3D9A">
      <w:pPr>
        <w:tabs>
          <w:tab w:val="left" w:pos="990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a) Tính số sách Khoa học mà các bạn học sinh khối 6 đã nộp</w:t>
      </w:r>
    </w:p>
    <w:p w:rsidR="006B3D9A" w:rsidRDefault="006B3D9A" w:rsidP="006B3D9A">
      <w:pPr>
        <w:tabs>
          <w:tab w:val="left" w:pos="990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b) Số sách tham khảo môn Toán chiếm bao nhiêu phần trăm so với tổng số sách các bạn học sinh khối 6 đã nộp.</w:t>
      </w:r>
    </w:p>
    <w:p w:rsidR="001F5F64" w:rsidRDefault="00A75F68" w:rsidP="006B3D9A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52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 IV</w:t>
      </w:r>
      <w:r w:rsidR="006B3D9A"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(2</w:t>
      </w:r>
      <w:r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,0 điểm) </w:t>
      </w:r>
      <w:r w:rsidR="006B3D9A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BB5226" w:rsidRPr="00BB5226">
        <w:rPr>
          <w:position w:val="-10"/>
        </w:rPr>
        <w:object w:dxaOrig="1040" w:dyaOrig="400">
          <v:shape id="_x0000_i1034" type="#_x0000_t75" style="width:51.9pt;height:20.1pt" o:ole="">
            <v:imagedata r:id="rId27" o:title=""/>
          </v:shape>
          <o:OLEObject Type="Embed" ProgID="Equation.DSMT4" ShapeID="_x0000_i1034" DrawAspect="Content" ObjectID="_1653673200" r:id="rId28"/>
        </w:object>
      </w:r>
      <w:r w:rsidR="00BB5226">
        <w:rPr>
          <w:rFonts w:ascii="Times New Roman" w:eastAsia="Times New Roman" w:hAnsi="Times New Roman" w:cs="Times New Roman"/>
          <w:sz w:val="24"/>
          <w:szCs w:val="24"/>
        </w:rPr>
        <w:t xml:space="preserve"> và tia Ot nằm giữa hai tia </w:t>
      </w:r>
      <w:r w:rsidR="00BB5226" w:rsidRPr="00BB5226">
        <w:rPr>
          <w:position w:val="-6"/>
        </w:rPr>
        <w:object w:dxaOrig="380" w:dyaOrig="279">
          <v:shape id="_x0000_i1035" type="#_x0000_t75" style="width:19.25pt;height:14.25pt" o:ole="">
            <v:imagedata r:id="rId29" o:title=""/>
          </v:shape>
          <o:OLEObject Type="Embed" ProgID="Equation.DSMT4" ShapeID="_x0000_i1035" DrawAspect="Content" ObjectID="_1653673201" r:id="rId30"/>
        </w:object>
      </w:r>
      <w:r w:rsidR="00BB522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B5226" w:rsidRPr="00BB5226">
        <w:rPr>
          <w:position w:val="-10"/>
        </w:rPr>
        <w:object w:dxaOrig="360" w:dyaOrig="320">
          <v:shape id="_x0000_i1036" type="#_x0000_t75" style="width:18.4pt;height:15.9pt" o:ole="">
            <v:imagedata r:id="rId31" o:title=""/>
          </v:shape>
          <o:OLEObject Type="Embed" ProgID="Equation.DSMT4" ShapeID="_x0000_i1036" DrawAspect="Content" ObjectID="_1653673202" r:id="rId32"/>
        </w:object>
      </w:r>
      <w:r w:rsidR="00BB5226">
        <w:rPr>
          <w:rFonts w:ascii="Times New Roman" w:eastAsia="Times New Roman" w:hAnsi="Times New Roman" w:cs="Times New Roman"/>
          <w:sz w:val="24"/>
          <w:szCs w:val="24"/>
        </w:rPr>
        <w:t xml:space="preserve"> sao cho </w:t>
      </w:r>
      <w:r w:rsidR="00BB5226" w:rsidRPr="00BB5226">
        <w:rPr>
          <w:position w:val="-6"/>
        </w:rPr>
        <w:object w:dxaOrig="999" w:dyaOrig="360">
          <v:shape id="_x0000_i1037" type="#_x0000_t75" style="width:50.25pt;height:18.4pt" o:ole="">
            <v:imagedata r:id="rId33" o:title=""/>
          </v:shape>
          <o:OLEObject Type="Embed" ProgID="Equation.DSMT4" ShapeID="_x0000_i1037" DrawAspect="Content" ObjectID="_1653673203" r:id="rId34"/>
        </w:object>
      </w:r>
    </w:p>
    <w:p w:rsidR="00BB5226" w:rsidRDefault="00BB5226" w:rsidP="00BB5226">
      <w:pPr>
        <w:tabs>
          <w:tab w:val="left" w:pos="990"/>
        </w:tabs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) Tính số đo </w:t>
      </w:r>
      <w:r w:rsidRPr="00BB5226">
        <w:rPr>
          <w:position w:val="-10"/>
        </w:rPr>
        <w:object w:dxaOrig="420" w:dyaOrig="400">
          <v:shape id="_x0000_i1038" type="#_x0000_t75" style="width:20.95pt;height:20.1pt" o:ole="">
            <v:imagedata r:id="rId35" o:title=""/>
          </v:shape>
          <o:OLEObject Type="Embed" ProgID="Equation.DSMT4" ShapeID="_x0000_i1038" DrawAspect="Content" ObjectID="_1653673204" r:id="rId3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?</w:t>
      </w:r>
    </w:p>
    <w:p w:rsidR="00BB5226" w:rsidRDefault="00BB5226" w:rsidP="00BB5226">
      <w:pPr>
        <w:tabs>
          <w:tab w:val="left" w:pos="990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) Chứng tỏ rằng: Tia </w:t>
      </w:r>
      <w:r w:rsidRPr="00BB5226">
        <w:rPr>
          <w:position w:val="-6"/>
        </w:rPr>
        <w:object w:dxaOrig="320" w:dyaOrig="279">
          <v:shape id="_x0000_i1039" type="#_x0000_t75" style="width:15.9pt;height:14.25pt" o:ole="">
            <v:imagedata r:id="rId37" o:title=""/>
          </v:shape>
          <o:OLEObject Type="Embed" ProgID="Equation.DSMT4" ShapeID="_x0000_i1039" DrawAspect="Content" ObjectID="_1653673205" r:id="rId3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tia phân giác của </w:t>
      </w:r>
      <w:r w:rsidRPr="00BB5226">
        <w:rPr>
          <w:position w:val="-10"/>
        </w:rPr>
        <w:object w:dxaOrig="480" w:dyaOrig="400">
          <v:shape id="_x0000_i1040" type="#_x0000_t75" style="width:24.3pt;height:20.1pt" o:ole="">
            <v:imagedata r:id="rId39" o:title=""/>
          </v:shape>
          <o:OLEObject Type="Embed" ProgID="Equation.DSMT4" ShapeID="_x0000_i1040" DrawAspect="Content" ObjectID="_1653673206" r:id="rId40"/>
        </w:object>
      </w:r>
    </w:p>
    <w:p w:rsidR="00BB5226" w:rsidRDefault="00BB5226" w:rsidP="00BB5226">
      <w:pPr>
        <w:tabs>
          <w:tab w:val="left" w:pos="990"/>
        </w:tabs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) Vẽ tia </w:t>
      </w:r>
      <w:r w:rsidRPr="00BB5226">
        <w:rPr>
          <w:position w:val="-6"/>
        </w:rPr>
        <w:object w:dxaOrig="340" w:dyaOrig="279">
          <v:shape id="_x0000_i1041" type="#_x0000_t75" style="width:16.75pt;height:14.25pt" o:ole="">
            <v:imagedata r:id="rId41" o:title=""/>
          </v:shape>
          <o:OLEObject Type="Embed" ProgID="Equation.DSMT4" ShapeID="_x0000_i1041" DrawAspect="Content" ObjectID="_1653673207" r:id="rId4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tia đối của tia </w:t>
      </w:r>
      <w:r w:rsidRPr="00BB5226">
        <w:rPr>
          <w:position w:val="-6"/>
        </w:rPr>
        <w:object w:dxaOrig="380" w:dyaOrig="279">
          <v:shape id="_x0000_i1042" type="#_x0000_t75" style="width:19.25pt;height:14.25pt" o:ole="">
            <v:imagedata r:id="rId43" o:title=""/>
          </v:shape>
          <o:OLEObject Type="Embed" ProgID="Equation.DSMT4" ShapeID="_x0000_i1042" DrawAspect="Content" ObjectID="_1653673208" r:id="rId4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Tính số đo </w:t>
      </w:r>
      <w:r w:rsidRPr="00BB5226">
        <w:rPr>
          <w:position w:val="-6"/>
        </w:rPr>
        <w:object w:dxaOrig="460" w:dyaOrig="360">
          <v:shape id="_x0000_i1043" type="#_x0000_t75" style="width:22.6pt;height:18.4pt" o:ole="">
            <v:imagedata r:id="rId45" o:title=""/>
          </v:shape>
          <o:OLEObject Type="Embed" ProgID="Equation.DSMT4" ShapeID="_x0000_i1043" DrawAspect="Content" ObjectID="_1653673209" r:id="rId4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1F5F64" w:rsidRDefault="00A75F68" w:rsidP="00BB5226">
      <w:pPr>
        <w:tabs>
          <w:tab w:val="left" w:pos="990"/>
        </w:tabs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B52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ài V</w:t>
      </w:r>
      <w:r w:rsidRPr="00BB52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(0,5 điểm) </w:t>
      </w:r>
      <w:r w:rsidR="00BB5226">
        <w:rPr>
          <w:rFonts w:ascii="Times New Roman" w:eastAsia="Times New Roman" w:hAnsi="Times New Roman" w:cs="Times New Roman"/>
          <w:sz w:val="24"/>
          <w:szCs w:val="24"/>
        </w:rPr>
        <w:t>Tính giá trị biểu thức:</w:t>
      </w:r>
    </w:p>
    <w:p w:rsidR="001F5F64" w:rsidRDefault="00BB5226" w:rsidP="00BB5226">
      <w:pPr>
        <w:tabs>
          <w:tab w:val="left" w:pos="4820"/>
        </w:tabs>
        <w:spacing w:line="360" w:lineRule="auto"/>
        <w:ind w:left="993" w:hanging="993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B5226">
        <w:rPr>
          <w:position w:val="-54"/>
        </w:rPr>
        <w:object w:dxaOrig="4880" w:dyaOrig="1200">
          <v:shape id="_x0000_i1044" type="#_x0000_t75" style="width:243.65pt;height:60.3pt" o:ole="">
            <v:imagedata r:id="rId47" o:title=""/>
          </v:shape>
          <o:OLEObject Type="Embed" ProgID="Equation.DSMT4" ShapeID="_x0000_i1044" DrawAspect="Content" ObjectID="_1653673210" r:id="rId48"/>
        </w:object>
      </w:r>
    </w:p>
    <w:p w:rsidR="001F5F64" w:rsidRDefault="001F5F64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F5F64" w:rsidRDefault="001F5F64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F5F64" w:rsidRDefault="001F5F64">
      <w:pPr>
        <w:tabs>
          <w:tab w:val="left" w:pos="2268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F5F64" w:rsidRDefault="001F5F64">
      <w:pPr>
        <w:ind w:left="0"/>
        <w:rPr>
          <w:rFonts w:ascii="Times New Roman" w:eastAsia="Times New Roman" w:hAnsi="Times New Roman" w:cs="Times New Roman"/>
          <w:sz w:val="24"/>
          <w:szCs w:val="24"/>
        </w:rPr>
      </w:pPr>
    </w:p>
    <w:p w:rsidR="001F5F64" w:rsidRDefault="001F5F64">
      <w:pPr>
        <w:rPr>
          <w:rFonts w:ascii="Times New Roman" w:eastAsia="Times New Roman" w:hAnsi="Times New Roman" w:cs="Times New Roman"/>
          <w:sz w:val="24"/>
          <w:szCs w:val="24"/>
        </w:rPr>
      </w:pPr>
    </w:p>
    <w:sectPr w:rsidR="001F5F64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7" w:h="16840"/>
      <w:pgMar w:top="567" w:right="850" w:bottom="567" w:left="850" w:header="283" w:footer="283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053E" w:rsidRDefault="0054053E">
      <w:pPr>
        <w:spacing w:before="0"/>
      </w:pPr>
      <w:r>
        <w:separator/>
      </w:r>
    </w:p>
  </w:endnote>
  <w:endnote w:type="continuationSeparator" w:id="0">
    <w:p w:rsidR="0054053E" w:rsidRDefault="0054053E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F64" w:rsidRDefault="001F5F6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F64" w:rsidRDefault="00A75F6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4680" w:firstLine="3960"/>
      <w:rPr>
        <w:rFonts w:ascii="Cambria" w:eastAsia="Cambria" w:hAnsi="Cambria" w:cs="Cambria"/>
        <w:i/>
        <w:color w:val="000000"/>
      </w:rPr>
    </w:pPr>
    <w:r>
      <w:rPr>
        <w:rFonts w:ascii="Cambria" w:eastAsia="Cambria" w:hAnsi="Cambria" w:cs="Cambria"/>
        <w:i/>
        <w:color w:val="000000"/>
      </w:rPr>
      <w:t xml:space="preserve"> </w:t>
    </w:r>
    <w:r>
      <w:rPr>
        <w:rFonts w:ascii="Cambria" w:eastAsia="Cambria" w:hAnsi="Cambria" w:cs="Cambria"/>
        <w:i/>
        <w:color w:val="000000"/>
      </w:rPr>
      <w:tab/>
      <w:t xml:space="preserve">            Trang  </w:t>
    </w:r>
    <w:r>
      <w:rPr>
        <w:rFonts w:ascii="Cambria" w:eastAsia="Cambria" w:hAnsi="Cambria" w:cs="Cambria"/>
        <w:i/>
        <w:color w:val="000000"/>
      </w:rPr>
      <w:fldChar w:fldCharType="begin"/>
    </w:r>
    <w:r>
      <w:rPr>
        <w:rFonts w:ascii="Cambria" w:eastAsia="Cambria" w:hAnsi="Cambria" w:cs="Cambria"/>
        <w:i/>
        <w:color w:val="000000"/>
      </w:rPr>
      <w:instrText>PAGE</w:instrText>
    </w:r>
    <w:r>
      <w:rPr>
        <w:rFonts w:ascii="Cambria" w:eastAsia="Cambria" w:hAnsi="Cambria" w:cs="Cambria"/>
        <w:i/>
        <w:color w:val="000000"/>
      </w:rPr>
      <w:fldChar w:fldCharType="separate"/>
    </w:r>
    <w:r w:rsidR="00742FEE">
      <w:rPr>
        <w:rFonts w:ascii="Cambria" w:eastAsia="Cambria" w:hAnsi="Cambria" w:cs="Cambria"/>
        <w:i/>
        <w:noProof/>
        <w:color w:val="000000"/>
      </w:rPr>
      <w:t>1</w:t>
    </w:r>
    <w:r>
      <w:rPr>
        <w:rFonts w:ascii="Cambria" w:eastAsia="Cambria" w:hAnsi="Cambria" w:cs="Cambria"/>
        <w:i/>
        <w:color w:val="00000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F64" w:rsidRDefault="001F5F6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053E" w:rsidRDefault="0054053E">
      <w:pPr>
        <w:spacing w:before="0"/>
      </w:pPr>
      <w:r>
        <w:separator/>
      </w:r>
    </w:p>
  </w:footnote>
  <w:footnote w:type="continuationSeparator" w:id="0">
    <w:p w:rsidR="0054053E" w:rsidRDefault="0054053E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F64" w:rsidRDefault="001F5F6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F64" w:rsidRDefault="00A75F6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jc w:val="both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Times New Roman" w:eastAsia="Times New Roman" w:hAnsi="Times New Roman" w:cs="Times New Roman"/>
        <w:noProof/>
        <w:color w:val="000000"/>
        <w:sz w:val="24"/>
        <w:szCs w:val="24"/>
        <w:lang w:eastAsia="en-US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0" t="0" r="0" b="0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539990" cy="321945"/>
                        <a:chOff x="1576005" y="3619028"/>
                        <a:chExt cx="7539989" cy="321945"/>
                      </a:xfrm>
                    </wpg:grpSpPr>
                    <wpg:grpSp>
                      <wpg:cNvPr id="1" name="Group 1"/>
                      <wpg:cNvGrpSpPr/>
                      <wpg:grpSpPr>
                        <a:xfrm>
                          <a:off x="1576005" y="3619028"/>
                          <a:ext cx="7539989" cy="321945"/>
                          <a:chOff x="0" y="0"/>
                          <a:chExt cx="7539989" cy="321945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0" y="0"/>
                            <a:ext cx="7539975" cy="32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1F5F64" w:rsidRDefault="001F5F64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3" name="Freeform 3"/>
                        <wps:cNvSpPr/>
                        <wps:spPr>
                          <a:xfrm>
                            <a:off x="476" y="318141"/>
                            <a:ext cx="753951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7539513" h="1" extrusionOk="0">
                                <a:moveTo>
                                  <a:pt x="0" y="0"/>
                                </a:moveTo>
                                <a:lnTo>
                                  <a:pt x="7539513" y="0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2E74B5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wps:spPr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  <wps:wsp>
                        <wps:cNvPr id="5" name="Rectangle 5"/>
                        <wps:cNvSpPr/>
                        <wps:spPr>
                          <a:xfrm>
                            <a:off x="0" y="0"/>
                            <a:ext cx="192085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1F5F64" w:rsidRDefault="001F5F64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spcFirstLastPara="1" wrap="square" lIns="91425" tIns="91425" rIns="91425" bIns="91425" anchor="ctr" anchorCtr="0">
                          <a:noAutofit/>
                        </wps:bodyPr>
                      </wps:wsp>
                    </wpg:grpSp>
                  </wpg:wgp>
                </a:graphicData>
              </a:graphic>
            </wp:anchor>
          </w:drawing>
        </mc:Choice>
        <mc:Fallback xmlns:w15="http://schemas.microsoft.com/office/word/2012/wordml">
          <w:pict>
            <v:group id="Group 4" o:spid="_x0000_s1026" style="position:absolute;left:0;text-align:left;margin-left:.2pt;margin-top:4.35pt;width:593.7pt;height:25.35pt;z-index:251658240;mso-position-horizontal-relative:page;mso-position-vertical-relative:page" coordorigin="15760,36190" coordsize="75399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">
              <v:group id="Group 1" o:spid="_x0000_s1027" style="position:absolute;left:15760;top:36190;width:75399;height:3219" coordsize="75399,3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<v:rect id="Rectangle 2" o:spid="_x0000_s1028" style="position:absolute;width:75399;height:3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OUdcEA&#10;AADaAAAADwAAAGRycy9kb3ducmV2LnhtbESP0WrCQBRE3wv+w3IF3+rGIFKjq6gotD7V6Adcs9ds&#10;MHs3ZldN/74rFPo4zMwZZr7sbC0e1PrKsYLRMAFBXDhdcangdNy9f4DwAVlj7ZgU/JCH5aL3NsdM&#10;uycf6JGHUkQI+wwVmBCaTEpfGLLoh64hjt7FtRZDlG0pdYvPCLe1TJNkIi1WHBcMNrQxVFzzu1Xw&#10;PXaUblO/zks7Nd35uP+64USpQb9bzUAE6sJ/+K/9qRWk8LoSb4B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DlHXBAAAA2gAAAA8AAAAAAAAAAAAAAAAAmAIAAGRycy9kb3du&#10;cmV2LnhtbFBLBQYAAAAABAAEAPUAAACGAwAAAAA=&#10;" filled="f" stroked="f">
                  <v:textbox inset="2.53958mm,2.53958mm,2.53958mm,2.53958mm">
                    <w:txbxContent>
                      <w:p w:rsidR="001F5F64" w:rsidRDefault="001F5F64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  <v:shape id="Freeform 3" o:spid="_x0000_s1029" style="position:absolute;left:4;top:3181;width:75395;height:0;visibility:visible;mso-wrap-style:square;v-text-anchor:middle" coordsize="753951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k4D8UA&#10;AADaAAAADwAAAGRycy9kb3ducmV2LnhtbESPT2vCQBTE74V+h+UJvdWNbQkSXUUs/UMPVWPA6yP7&#10;TNZm36bZraZ++q5Q8DjMzG+Y6by3jThS541jBaNhAoK4dNpwpaDYvtyPQfiArLFxTAp+ycN8dnsz&#10;xUy7E2/omIdKRAj7DBXUIbSZlL6syaIfupY4envXWQxRdpXUHZ4i3DbyIUlSadFwXKixpWVN5Vf+&#10;YxUc0iJ9+shNkfJ59fr8+b3cva2NUneDfjEBEagP1/B/+10reITLlXgD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2TgPxQAAANoAAAAPAAAAAAAAAAAAAAAAAJgCAABkcnMv&#10;ZG93bnJldi54bWxQSwUGAAAAAAQABAD1AAAAigMAAAAA&#10;" path="m,l7539513,e" strokecolor="#2e74b5" strokeweight="1pt">
                  <v:stroke startarrowwidth="narrow" startarrowlength="short" endarrowwidth="narrow" endarrowlength="short"/>
                  <v:path arrowok="t" o:extrusionok="f"/>
                </v:shape>
                <v:rect id="Rectangle 5" o:spid="_x0000_s1030" style="position:absolute;width:19208;height:3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oMAcIA&#10;AADaAAAADwAAAGRycy9kb3ducmV2LnhtbESPwW7CMBBE70j8g7VIvYHTqEVtiIOgaqWWEwQ+YImX&#10;OGq8TmMX0r+vkZA4jmbmjSZfDrYVZ+p941jB4ywBQVw53XCt4LD/mL6A8AFZY+uYFPyRh2UxHuWY&#10;aXfhHZ3LUIsIYZ+hAhNCl0npK0MW/cx1xNE7ud5iiLKvpe7xEuG2lWmSzKXFhuOCwY7eDFXf5a9V&#10;sH1ylL6nfl3W9tUMx/3m6wfnSj1MhtUCRKAh3MO39qdW8AzXK/EGy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agwBwgAAANoAAAAPAAAAAAAAAAAAAAAAAJgCAABkcnMvZG93&#10;bnJldi54bWxQSwUGAAAAAAQABAD1AAAAhwMAAAAA&#10;" filled="f" stroked="f">
                  <v:textbox inset="2.53958mm,2.53958mm,2.53958mm,2.53958mm">
                    <w:txbxContent>
                      <w:p w:rsidR="001F5F64" w:rsidRDefault="001F5F64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r>
      <w:rPr>
        <w:rFonts w:ascii="Times New Roman" w:eastAsia="Times New Roman" w:hAnsi="Times New Roman" w:cs="Times New Roman"/>
        <w:i/>
        <w:color w:val="000000"/>
        <w:sz w:val="24"/>
        <w:szCs w:val="24"/>
      </w:rPr>
      <w:t xml:space="preserve">Sản phẩm của group Toán THCS     </w:t>
    </w:r>
    <w:r>
      <w:rPr>
        <w:rFonts w:ascii="Times New Roman" w:eastAsia="Times New Roman" w:hAnsi="Times New Roman" w:cs="Times New Roman"/>
        <w:b/>
        <w:i/>
        <w:color w:val="000000"/>
        <w:sz w:val="24"/>
        <w:szCs w:val="24"/>
      </w:rPr>
      <w:t xml:space="preserve">                     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F64" w:rsidRDefault="001F5F64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11D41"/>
    <w:multiLevelType w:val="multilevel"/>
    <w:tmpl w:val="1B722952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0102C6"/>
    <w:multiLevelType w:val="multilevel"/>
    <w:tmpl w:val="229C2778"/>
    <w:lvl w:ilvl="0">
      <w:start w:val="1"/>
      <w:numFmt w:val="lowerLetter"/>
      <w:lvlText w:val="%1)"/>
      <w:lvlJc w:val="left"/>
      <w:pPr>
        <w:ind w:left="135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226F6B"/>
    <w:multiLevelType w:val="multilevel"/>
    <w:tmpl w:val="6F0A2A34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C11313"/>
    <w:multiLevelType w:val="multilevel"/>
    <w:tmpl w:val="FA285CD6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C1100C"/>
    <w:multiLevelType w:val="multilevel"/>
    <w:tmpl w:val="7B9ECEEE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5F64"/>
    <w:rsid w:val="001F5F64"/>
    <w:rsid w:val="0054053E"/>
    <w:rsid w:val="006B3D9A"/>
    <w:rsid w:val="00742FEE"/>
    <w:rsid w:val="00A75F68"/>
    <w:rsid w:val="00BB52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GB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GB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exposedshow">
    <w:name w:val="text_exposed_show"/>
    <w:basedOn w:val="DefaultParagraphFont"/>
    <w:rsid w:val="00961F4D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3y0VsSN5TTwwElb9PXMpppNn0ug==">AMUW2mUB0nxkQ3+uvdpRZbUr4PFwWXig0wrrVgppRkVsQfhx1yqKBZg+M8T2mnp4JHE1oWXd6wtPWkUta+FTa369Col2lFAEZzpdQ1X1MmvN2JVdoOi7pzl3zc5lbg1vc0mhPIfhVzd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0</Words>
  <Characters>125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20-06-14T13:53:00Z</dcterms:created>
  <dcterms:modified xsi:type="dcterms:W3CDTF">2020-06-14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